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39466B" w14:textId="77777777" w:rsidR="00E268EB" w:rsidRDefault="00E268EB" w:rsidP="001303E4">
      <w:pPr>
        <w:rPr>
          <w:rFonts w:ascii="Calibri" w:eastAsia="Calibri" w:hAnsi="Calibri" w:cs="Calibri"/>
          <w:b/>
          <w:bCs/>
          <w:sz w:val="22"/>
          <w:szCs w:val="22"/>
        </w:rPr>
      </w:pPr>
    </w:p>
    <w:p w14:paraId="4397EF5D" w14:textId="7798E940" w:rsidR="001303E4" w:rsidRPr="00CA6662" w:rsidRDefault="001303E4" w:rsidP="001303E4">
      <w:pPr>
        <w:rPr>
          <w:rFonts w:ascii="Calibri" w:eastAsia="Calibri" w:hAnsi="Calibri" w:cs="Calibri"/>
          <w:b/>
          <w:bCs/>
          <w:sz w:val="22"/>
          <w:szCs w:val="22"/>
        </w:rPr>
      </w:pPr>
      <w:r w:rsidRPr="00CA6662">
        <w:rPr>
          <w:rFonts w:ascii="Calibri" w:eastAsia="Calibri" w:hAnsi="Calibri" w:cs="Calibri"/>
          <w:b/>
          <w:bCs/>
          <w:noProof/>
          <w:sz w:val="22"/>
          <w:szCs w:val="22"/>
        </w:rPr>
        <w:drawing>
          <wp:anchor distT="114300" distB="114300" distL="114300" distR="114300" simplePos="0" relativeHeight="251659264" behindDoc="1" locked="0" layoutInCell="1" hidden="0" allowOverlap="1" wp14:anchorId="16E54281" wp14:editId="74350479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2462213" cy="903046"/>
            <wp:effectExtent l="0" t="0" r="0" b="0"/>
            <wp:wrapNone/>
            <wp:docPr id="11" name="image9.png" descr="Interface gráfica do usuário&#10;&#10;Descrição gerada automaticament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9.png" descr="Interface gráfica do usuário&#10;&#10;Descrição gerada automaticamente"/>
                    <pic:cNvPicPr preferRelativeResize="0"/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2213" cy="90304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36C68865" w14:textId="77777777" w:rsidR="001303E4" w:rsidRDefault="001303E4" w:rsidP="001303E4">
      <w:pPr>
        <w:rPr>
          <w:rFonts w:ascii="Calibri" w:eastAsia="Calibri" w:hAnsi="Calibri" w:cs="Calibri"/>
          <w:sz w:val="22"/>
          <w:szCs w:val="22"/>
        </w:rPr>
      </w:pPr>
    </w:p>
    <w:p w14:paraId="796B5AB6" w14:textId="77777777" w:rsidR="001303E4" w:rsidRDefault="001303E4" w:rsidP="001303E4">
      <w:pPr>
        <w:rPr>
          <w:rFonts w:ascii="Calibri" w:eastAsia="Calibri" w:hAnsi="Calibri" w:cs="Calibri"/>
          <w:sz w:val="22"/>
          <w:szCs w:val="22"/>
        </w:rPr>
      </w:pPr>
    </w:p>
    <w:p w14:paraId="2683F806" w14:textId="77777777" w:rsidR="001303E4" w:rsidRDefault="001303E4" w:rsidP="001303E4">
      <w:pPr>
        <w:rPr>
          <w:rFonts w:ascii="Calibri" w:eastAsia="Calibri" w:hAnsi="Calibri" w:cs="Calibri"/>
          <w:sz w:val="22"/>
          <w:szCs w:val="22"/>
        </w:rPr>
      </w:pPr>
    </w:p>
    <w:p w14:paraId="27DE4791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ind w:left="928"/>
        <w:rPr>
          <w:rFonts w:ascii="Calibri" w:eastAsia="Calibri" w:hAnsi="Calibri" w:cs="Calibri"/>
          <w:b/>
          <w:sz w:val="28"/>
          <w:szCs w:val="28"/>
        </w:rPr>
      </w:pPr>
    </w:p>
    <w:p w14:paraId="6EA8DCA9" w14:textId="77777777" w:rsidR="001303E4" w:rsidRDefault="001303E4" w:rsidP="001303E4">
      <w:pPr>
        <w:rPr>
          <w:b/>
        </w:rPr>
      </w:pPr>
      <w:r>
        <w:rPr>
          <w:b/>
        </w:rPr>
        <w:t xml:space="preserve">                                              TEMPLATE TRABALHO COMPLETO</w:t>
      </w:r>
    </w:p>
    <w:p w14:paraId="5F262A9E" w14:textId="77777777" w:rsidR="001303E4" w:rsidRDefault="001303E4" w:rsidP="001303E4">
      <w:pPr>
        <w:ind w:left="6372"/>
      </w:pPr>
    </w:p>
    <w:p w14:paraId="563DC68A" w14:textId="08666A81" w:rsidR="001303E4" w:rsidRDefault="003D1FD5" w:rsidP="001303E4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Título</w:t>
      </w:r>
      <w:r w:rsidR="001303E4">
        <w:rPr>
          <w:b/>
          <w:color w:val="000000"/>
          <w:sz w:val="28"/>
          <w:szCs w:val="28"/>
        </w:rPr>
        <w:t xml:space="preserve"> </w:t>
      </w:r>
      <w:r w:rsidR="001303E4">
        <w:rPr>
          <w:color w:val="000000"/>
          <w:sz w:val="28"/>
          <w:szCs w:val="28"/>
        </w:rPr>
        <w:t>(só as iniciais em maiúscula), fonte Times New Roman 14, negrito, centralizado.</w:t>
      </w:r>
    </w:p>
    <w:p w14:paraId="1AF67F7E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</w:rPr>
      </w:pPr>
      <w:r>
        <w:rPr>
          <w:b/>
          <w:color w:val="000000"/>
        </w:rPr>
        <w:t>Nome e sobrenome do autor principal</w:t>
      </w:r>
      <w:r>
        <w:rPr>
          <w:b/>
          <w:color w:val="000000"/>
          <w:vertAlign w:val="superscript"/>
        </w:rPr>
        <w:t>1</w:t>
      </w:r>
      <w:r>
        <w:rPr>
          <w:b/>
          <w:color w:val="000000"/>
        </w:rPr>
        <w:t>, co-autor</w:t>
      </w:r>
      <w:r>
        <w:rPr>
          <w:b/>
          <w:color w:val="000000"/>
          <w:vertAlign w:val="superscript"/>
        </w:rPr>
        <w:t>2</w:t>
      </w:r>
      <w:r>
        <w:rPr>
          <w:b/>
          <w:color w:val="000000"/>
        </w:rPr>
        <w:t>, co-autor</w:t>
      </w:r>
      <w:r>
        <w:rPr>
          <w:b/>
          <w:color w:val="000000"/>
          <w:vertAlign w:val="superscript"/>
        </w:rPr>
        <w:t>3</w:t>
      </w:r>
      <w:r>
        <w:rPr>
          <w:b/>
          <w:color w:val="000000"/>
        </w:rPr>
        <w:t xml:space="preserve"> </w:t>
      </w:r>
      <w:r>
        <w:rPr>
          <w:color w:val="000000"/>
        </w:rPr>
        <w:t>(fonte: Times New Roman, 12, Centralizado, Negrito, Espaço Simples)</w:t>
      </w:r>
    </w:p>
    <w:p w14:paraId="7D85B2B3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sz w:val="20"/>
          <w:szCs w:val="20"/>
        </w:rPr>
      </w:pPr>
      <w:r>
        <w:rPr>
          <w:b/>
          <w:color w:val="000000"/>
          <w:sz w:val="20"/>
          <w:szCs w:val="20"/>
          <w:vertAlign w:val="superscript"/>
        </w:rPr>
        <w:t xml:space="preserve">1 </w:t>
      </w:r>
      <w:r>
        <w:rPr>
          <w:b/>
          <w:color w:val="000000"/>
          <w:sz w:val="20"/>
          <w:szCs w:val="20"/>
        </w:rPr>
        <w:t>Instituição / Empresa / Departamento / Email</w:t>
      </w:r>
    </w:p>
    <w:p w14:paraId="0D258A7F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sz w:val="20"/>
          <w:szCs w:val="20"/>
        </w:rPr>
      </w:pPr>
      <w:r>
        <w:rPr>
          <w:color w:val="000000"/>
          <w:sz w:val="20"/>
          <w:szCs w:val="20"/>
          <w:vertAlign w:val="superscript"/>
        </w:rPr>
        <w:t>2,3</w:t>
      </w:r>
      <w:r>
        <w:rPr>
          <w:b/>
          <w:color w:val="000000"/>
          <w:sz w:val="20"/>
          <w:szCs w:val="20"/>
        </w:rPr>
        <w:t>Instituição / Empresa /Departamento / Email</w:t>
      </w:r>
    </w:p>
    <w:p w14:paraId="743EDB36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 xml:space="preserve">(Fonte: Times New Roman, 10, centralizado, espaço simples) </w:t>
      </w:r>
    </w:p>
    <w:p w14:paraId="2A6CA5D9" w14:textId="77777777" w:rsidR="001303E4" w:rsidRDefault="001303E4" w:rsidP="001303E4"/>
    <w:p w14:paraId="252339CB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color w:val="000000"/>
        </w:rPr>
      </w:pPr>
      <w:r>
        <w:rPr>
          <w:b/>
          <w:color w:val="000000"/>
        </w:rPr>
        <w:t>Resumo</w:t>
      </w:r>
    </w:p>
    <w:p w14:paraId="536CF0EB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</w:rPr>
      </w:pPr>
      <w:r>
        <w:rPr>
          <w:color w:val="000000"/>
        </w:rPr>
        <w:t>Inserir aqui o resumo do trabalho, utilizando fonte Times New Roman, em corpo 12, com espaçamento simples entre as linhas. Máximo 300 palavras, num só parágrafo.</w:t>
      </w:r>
    </w:p>
    <w:p w14:paraId="15634EDA" w14:textId="77777777" w:rsidR="001303E4" w:rsidRDefault="001303E4" w:rsidP="001303E4"/>
    <w:p w14:paraId="1DD4AEC1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color w:val="000000"/>
        </w:rPr>
      </w:pPr>
      <w:r>
        <w:rPr>
          <w:b/>
          <w:color w:val="000000"/>
        </w:rPr>
        <w:t>Palavras-chave</w:t>
      </w:r>
    </w:p>
    <w:p w14:paraId="0340E661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rPr>
          <w:color w:val="000000"/>
        </w:rPr>
      </w:pPr>
      <w:r>
        <w:rPr>
          <w:color w:val="000000"/>
        </w:rPr>
        <w:t xml:space="preserve">Inserir aqui as palavras-chave, em </w:t>
      </w:r>
      <w:proofErr w:type="spellStart"/>
      <w:r>
        <w:rPr>
          <w:color w:val="000000"/>
        </w:rPr>
        <w:t>seqüência</w:t>
      </w:r>
      <w:proofErr w:type="spellEnd"/>
      <w:r>
        <w:rPr>
          <w:color w:val="000000"/>
        </w:rPr>
        <w:t xml:space="preserve"> na mesma linha, podendo ter um mínimo de 2 (duas) e o máximo de 6 (seis) palavras-chave, separadas </w:t>
      </w:r>
      <w:proofErr w:type="gramStart"/>
      <w:r>
        <w:rPr>
          <w:color w:val="000000"/>
        </w:rPr>
        <w:t>por ;</w:t>
      </w:r>
      <w:proofErr w:type="gramEnd"/>
      <w:r>
        <w:rPr>
          <w:color w:val="000000"/>
        </w:rPr>
        <w:t xml:space="preserve"> (ponto e vírgula). Usar fonte Times New Roman em corpo 12.</w:t>
      </w:r>
    </w:p>
    <w:p w14:paraId="6BD2B68E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rPr>
          <w:color w:val="000000"/>
        </w:rPr>
      </w:pPr>
    </w:p>
    <w:p w14:paraId="0DB262F2" w14:textId="77777777" w:rsidR="001303E4" w:rsidRDefault="001303E4" w:rsidP="001303E4">
      <w:pPr>
        <w:pStyle w:val="Ttulo1"/>
        <w:spacing w:before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Introdução </w:t>
      </w:r>
    </w:p>
    <w:p w14:paraId="0F8AA3FA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</w:rPr>
      </w:pPr>
      <w:r>
        <w:rPr>
          <w:color w:val="000000"/>
        </w:rPr>
        <w:t>Inserir aqui o texto do corpo do trabalho, usando exclusivamente a fonte Times New Roman</w:t>
      </w:r>
      <w:r>
        <w:rPr>
          <w:i/>
          <w:color w:val="000000"/>
        </w:rPr>
        <w:t xml:space="preserve">, </w:t>
      </w:r>
      <w:r>
        <w:rPr>
          <w:color w:val="000000"/>
        </w:rPr>
        <w:t>em corpo 12, com espaçamento simples entre as linhas, e margens justificadas, entre 8 e 10 páginas, incluindo as referências bibliográficas, tabelas e ilustrações. Para destaques, usar, apenas, o corpo itálico (grifo), excluindo-se totalmente o sublinhado e palavras em caixa alta (a não ser em siglas que não formem palavras, exemplo CNPq) e, nas referências bibliográficas, nos sobrenomes dos autores. O negrito poderá ser usado, exclusivamente, para destacar os subtítulos ou divisões do trabalho, sempre no mesmo corpo 12, em caixa alta e baixa.</w:t>
      </w:r>
    </w:p>
    <w:p w14:paraId="54C15AED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</w:rPr>
      </w:pPr>
    </w:p>
    <w:p w14:paraId="18CA1D47" w14:textId="77777777" w:rsidR="001303E4" w:rsidRDefault="001303E4" w:rsidP="001303E4">
      <w:pPr>
        <w:pStyle w:val="Ttulo1"/>
        <w:spacing w:before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Figuras e Tabelas </w:t>
      </w:r>
    </w:p>
    <w:p w14:paraId="1CD1E4D8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</w:rPr>
      </w:pPr>
      <w:r>
        <w:rPr>
          <w:b/>
          <w:color w:val="000000"/>
        </w:rPr>
        <w:t xml:space="preserve">Modelo - Tabela 1 </w:t>
      </w:r>
      <w:proofErr w:type="gramStart"/>
      <w:r>
        <w:rPr>
          <w:b/>
          <w:color w:val="000000"/>
        </w:rPr>
        <w:t xml:space="preserve">–  </w:t>
      </w:r>
      <w:proofErr w:type="spellStart"/>
      <w:r>
        <w:rPr>
          <w:b/>
          <w:color w:val="000000"/>
        </w:rPr>
        <w:t>Caption</w:t>
      </w:r>
      <w:proofErr w:type="spellEnd"/>
      <w:proofErr w:type="gramEnd"/>
      <w:r>
        <w:rPr>
          <w:b/>
          <w:color w:val="000000"/>
        </w:rPr>
        <w:t>.</w:t>
      </w:r>
    </w:p>
    <w:tbl>
      <w:tblPr>
        <w:tblW w:w="4390" w:type="dxa"/>
        <w:jc w:val="center"/>
        <w:tblBorders>
          <w:top w:val="single" w:sz="12" w:space="0" w:color="000000"/>
          <w:bottom w:val="single" w:sz="12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590"/>
        <w:gridCol w:w="1800"/>
      </w:tblGrid>
      <w:tr w:rsidR="001303E4" w14:paraId="3B8AA151" w14:textId="77777777" w:rsidTr="00C352D5">
        <w:trPr>
          <w:jc w:val="center"/>
        </w:trPr>
        <w:tc>
          <w:tcPr>
            <w:tcW w:w="2590" w:type="dxa"/>
            <w:tcBorders>
              <w:top w:val="single" w:sz="12" w:space="0" w:color="000000"/>
            </w:tcBorders>
          </w:tcPr>
          <w:p w14:paraId="3B44E0DA" w14:textId="77777777" w:rsidR="001303E4" w:rsidRDefault="001303E4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Force (</w:t>
            </w:r>
            <w:proofErr w:type="spellStart"/>
            <w:r>
              <w:rPr>
                <w:color w:val="000000"/>
              </w:rPr>
              <w:t>kN</w:t>
            </w:r>
            <w:proofErr w:type="spellEnd"/>
            <w:r>
              <w:rPr>
                <w:color w:val="000000"/>
              </w:rPr>
              <w:t>)</w:t>
            </w:r>
          </w:p>
        </w:tc>
        <w:tc>
          <w:tcPr>
            <w:tcW w:w="1800" w:type="dxa"/>
            <w:tcBorders>
              <w:top w:val="single" w:sz="12" w:space="0" w:color="000000"/>
            </w:tcBorders>
          </w:tcPr>
          <w:p w14:paraId="5C72CF61" w14:textId="77777777" w:rsidR="001303E4" w:rsidRDefault="001303E4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Strain</w:t>
            </w:r>
            <w:proofErr w:type="spellEnd"/>
            <w:r>
              <w:rPr>
                <w:color w:val="000000"/>
              </w:rPr>
              <w:t xml:space="preserve"> (%)</w:t>
            </w:r>
          </w:p>
        </w:tc>
      </w:tr>
      <w:tr w:rsidR="001303E4" w14:paraId="5654C868" w14:textId="77777777" w:rsidTr="00C352D5">
        <w:trPr>
          <w:jc w:val="center"/>
        </w:trPr>
        <w:tc>
          <w:tcPr>
            <w:tcW w:w="2590" w:type="dxa"/>
          </w:tcPr>
          <w:p w14:paraId="505B7B8A" w14:textId="77777777" w:rsidR="001303E4" w:rsidRDefault="001303E4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100</w:t>
            </w:r>
          </w:p>
        </w:tc>
        <w:tc>
          <w:tcPr>
            <w:tcW w:w="1800" w:type="dxa"/>
          </w:tcPr>
          <w:p w14:paraId="609F322D" w14:textId="77777777" w:rsidR="001303E4" w:rsidRDefault="001303E4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1,0</w:t>
            </w:r>
          </w:p>
        </w:tc>
      </w:tr>
      <w:tr w:rsidR="001303E4" w14:paraId="1CD8875F" w14:textId="77777777" w:rsidTr="00C352D5">
        <w:trPr>
          <w:jc w:val="center"/>
        </w:trPr>
        <w:tc>
          <w:tcPr>
            <w:tcW w:w="2590" w:type="dxa"/>
          </w:tcPr>
          <w:p w14:paraId="0D991261" w14:textId="77777777" w:rsidR="001303E4" w:rsidRDefault="001303E4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1800" w:type="dxa"/>
          </w:tcPr>
          <w:p w14:paraId="4462C97D" w14:textId="77777777" w:rsidR="001303E4" w:rsidRDefault="001303E4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2,9</w:t>
            </w:r>
          </w:p>
        </w:tc>
      </w:tr>
      <w:tr w:rsidR="001303E4" w14:paraId="028B4BC2" w14:textId="77777777" w:rsidTr="00C352D5">
        <w:trPr>
          <w:jc w:val="center"/>
        </w:trPr>
        <w:tc>
          <w:tcPr>
            <w:tcW w:w="2590" w:type="dxa"/>
          </w:tcPr>
          <w:p w14:paraId="39CDFB83" w14:textId="77777777" w:rsidR="001303E4" w:rsidRDefault="001303E4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1800" w:type="dxa"/>
          </w:tcPr>
          <w:p w14:paraId="2E36ACAE" w14:textId="77777777" w:rsidR="001303E4" w:rsidRDefault="001303E4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7,8</w:t>
            </w:r>
          </w:p>
        </w:tc>
      </w:tr>
      <w:tr w:rsidR="001303E4" w14:paraId="75210893" w14:textId="77777777" w:rsidTr="00C352D5">
        <w:trPr>
          <w:jc w:val="center"/>
        </w:trPr>
        <w:tc>
          <w:tcPr>
            <w:tcW w:w="2590" w:type="dxa"/>
          </w:tcPr>
          <w:p w14:paraId="34E5FBF6" w14:textId="77777777" w:rsidR="001303E4" w:rsidRDefault="001303E4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1800" w:type="dxa"/>
          </w:tcPr>
          <w:p w14:paraId="75FFE5D5" w14:textId="77777777" w:rsidR="001303E4" w:rsidRDefault="001303E4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8,0</w:t>
            </w:r>
          </w:p>
        </w:tc>
      </w:tr>
      <w:tr w:rsidR="001303E4" w14:paraId="18616C3F" w14:textId="77777777" w:rsidTr="00C352D5">
        <w:trPr>
          <w:jc w:val="center"/>
        </w:trPr>
        <w:tc>
          <w:tcPr>
            <w:tcW w:w="2590" w:type="dxa"/>
            <w:tcBorders>
              <w:bottom w:val="single" w:sz="12" w:space="0" w:color="000000"/>
            </w:tcBorders>
          </w:tcPr>
          <w:p w14:paraId="0F52D456" w14:textId="77777777" w:rsidR="001303E4" w:rsidRDefault="001303E4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67</w:t>
            </w:r>
          </w:p>
        </w:tc>
        <w:tc>
          <w:tcPr>
            <w:tcW w:w="1800" w:type="dxa"/>
            <w:tcBorders>
              <w:bottom w:val="single" w:sz="12" w:space="0" w:color="000000"/>
            </w:tcBorders>
          </w:tcPr>
          <w:p w14:paraId="77A88E20" w14:textId="77777777" w:rsidR="001303E4" w:rsidRDefault="001303E4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3,2</w:t>
            </w:r>
          </w:p>
        </w:tc>
      </w:tr>
    </w:tbl>
    <w:p w14:paraId="6C8261DC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jc w:val="center"/>
        <w:rPr>
          <w:smallCaps/>
          <w:color w:val="000000"/>
        </w:rPr>
      </w:pPr>
    </w:p>
    <w:p w14:paraId="60F11EDE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</w:rPr>
      </w:pPr>
      <w:r>
        <w:rPr>
          <w:color w:val="000000"/>
        </w:rPr>
        <w:object w:dxaOrig="4200" w:dyaOrig="1230" w14:anchorId="40ABDB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61.5pt" o:ole="">
            <v:imagedata r:id="rId5" o:title=""/>
          </v:shape>
          <o:OLEObject Type="Embed" ProgID="CorelDraw.Graphic.15" ShapeID="_x0000_i1025" DrawAspect="Content" ObjectID="_1733159963" r:id="rId6"/>
        </w:object>
      </w:r>
    </w:p>
    <w:p w14:paraId="1D3A24DC" w14:textId="5233E4C3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</w:rPr>
      </w:pPr>
      <w:r>
        <w:rPr>
          <w:b/>
          <w:color w:val="000000"/>
        </w:rPr>
        <w:t xml:space="preserve">Figura 1 </w:t>
      </w:r>
      <w:proofErr w:type="gramStart"/>
      <w:r>
        <w:rPr>
          <w:b/>
          <w:color w:val="000000"/>
        </w:rPr>
        <w:t xml:space="preserve">–  </w:t>
      </w:r>
      <w:proofErr w:type="spellStart"/>
      <w:r>
        <w:rPr>
          <w:b/>
          <w:color w:val="000000"/>
        </w:rPr>
        <w:t>Caption</w:t>
      </w:r>
      <w:proofErr w:type="spellEnd"/>
      <w:proofErr w:type="gramEnd"/>
      <w:r>
        <w:rPr>
          <w:b/>
          <w:color w:val="000000"/>
        </w:rPr>
        <w:t>.</w:t>
      </w:r>
    </w:p>
    <w:p w14:paraId="2BDBFF1B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</w:rPr>
      </w:pPr>
    </w:p>
    <w:p w14:paraId="5AA4C936" w14:textId="77777777" w:rsidR="001303E4" w:rsidRDefault="001303E4" w:rsidP="001303E4">
      <w:r>
        <w:t xml:space="preserve">As fotos devem ser nítidas e numeradas como figuras. </w:t>
      </w:r>
    </w:p>
    <w:p w14:paraId="7EC80CC8" w14:textId="77777777" w:rsidR="001303E4" w:rsidRDefault="001303E4" w:rsidP="001303E4"/>
    <w:p w14:paraId="5B9F51A3" w14:textId="77777777" w:rsidR="001303E4" w:rsidRDefault="001303E4" w:rsidP="001303E4">
      <w:r>
        <w:lastRenderedPageBreak/>
        <w:t>As equações devem ser apresentadas sem bordas visíveis no centro da página, como mostrado no exemplo a seguir:</w:t>
      </w:r>
    </w:p>
    <w:p w14:paraId="0A0BB329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60"/>
        </w:tabs>
        <w:ind w:firstLine="431"/>
        <w:jc w:val="both"/>
        <w:rPr>
          <w:color w:val="000000"/>
        </w:rPr>
      </w:pPr>
      <w:r>
        <w:rPr>
          <w:color w:val="000000"/>
        </w:rPr>
        <w:tab/>
      </w:r>
      <w:r>
        <w:rPr>
          <w:color w:val="000000"/>
          <w:sz w:val="36"/>
          <w:szCs w:val="36"/>
          <w:vertAlign w:val="subscript"/>
        </w:rPr>
        <w:object w:dxaOrig="780" w:dyaOrig="315" w14:anchorId="1BFE084A">
          <v:shape id="_x0000_i1026" type="#_x0000_t75" style="width:39pt;height:15.75pt" o:ole="">
            <v:imagedata r:id="rId7" o:title=""/>
          </v:shape>
          <o:OLEObject Type="Embed" ProgID="Equation.DSMT4" ShapeID="_x0000_i1026" DrawAspect="Content" ObjectID="_1733159964" r:id="rId8"/>
        </w:object>
      </w:r>
      <w:r>
        <w:rPr>
          <w:color w:val="000000"/>
        </w:rPr>
        <w:tab/>
      </w:r>
    </w:p>
    <w:p w14:paraId="7DE4D04E" w14:textId="77777777" w:rsidR="001303E4" w:rsidRDefault="001303E4" w:rsidP="001303E4">
      <w:r>
        <w:t>Todas as equações são numeradas à direita.</w:t>
      </w:r>
    </w:p>
    <w:p w14:paraId="4E184B2D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60"/>
        </w:tabs>
        <w:ind w:firstLine="431"/>
        <w:jc w:val="both"/>
        <w:rPr>
          <w:color w:val="000000"/>
        </w:rPr>
      </w:pPr>
      <w:r>
        <w:rPr>
          <w:color w:val="000000"/>
        </w:rPr>
        <w:tab/>
      </w:r>
      <w:r>
        <w:rPr>
          <w:color w:val="000000"/>
          <w:sz w:val="36"/>
          <w:szCs w:val="36"/>
          <w:vertAlign w:val="subscript"/>
        </w:rPr>
        <w:object w:dxaOrig="1560" w:dyaOrig="720" w14:anchorId="7B90BE92">
          <v:shape id="_x0000_i1027" type="#_x0000_t75" style="width:78pt;height:36pt" o:ole="">
            <v:imagedata r:id="rId9" o:title=""/>
          </v:shape>
          <o:OLEObject Type="Embed" ProgID="Equation.DSMT4" ShapeID="_x0000_i1027" DrawAspect="Content" ObjectID="_1733159965" r:id="rId10"/>
        </w:object>
      </w:r>
      <w:r>
        <w:rPr>
          <w:color w:val="000000"/>
        </w:rPr>
        <w:tab/>
      </w:r>
    </w:p>
    <w:p w14:paraId="1508ED85" w14:textId="77777777" w:rsidR="001303E4" w:rsidRDefault="001303E4" w:rsidP="001303E4">
      <w:pPr>
        <w:pStyle w:val="Ttulo1"/>
        <w:spacing w:before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onclusões</w:t>
      </w:r>
    </w:p>
    <w:p w14:paraId="128CB793" w14:textId="77777777" w:rsidR="001303E4" w:rsidRDefault="001303E4" w:rsidP="001303E4">
      <w:r>
        <w:t>Descreva aqui os resultados do projeto: Apresentar os dados obtidos, juntamente com análise dos mesmos e a discussão sobre os seus efeitos.</w:t>
      </w:r>
    </w:p>
    <w:p w14:paraId="3B6B34FB" w14:textId="77777777" w:rsidR="001303E4" w:rsidRDefault="001303E4" w:rsidP="001303E4"/>
    <w:p w14:paraId="1ADC4BF7" w14:textId="77777777" w:rsidR="001303E4" w:rsidRDefault="001303E4" w:rsidP="001303E4">
      <w:pPr>
        <w:pStyle w:val="Ttulo1"/>
        <w:spacing w:before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Referências</w:t>
      </w:r>
    </w:p>
    <w:p w14:paraId="105B00D9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</w:rPr>
      </w:pPr>
    </w:p>
    <w:p w14:paraId="0E3C4E91" w14:textId="77777777" w:rsidR="001303E4" w:rsidRDefault="001303E4" w:rsidP="001303E4">
      <w:r>
        <w:t>Inserir aqui as referências bibliográficas em fonte Times New Roman</w:t>
      </w:r>
      <w:r>
        <w:rPr>
          <w:i/>
        </w:rPr>
        <w:t xml:space="preserve">, </w:t>
      </w:r>
      <w:r>
        <w:t>em corpo 11 (onze), com espaçamento simples entre as linhas conforme modelo abaixo:</w:t>
      </w:r>
    </w:p>
    <w:p w14:paraId="3A9EB9F6" w14:textId="77777777" w:rsidR="001303E4" w:rsidRDefault="001303E4" w:rsidP="001303E4"/>
    <w:p w14:paraId="7650EF6D" w14:textId="77777777" w:rsidR="001303E4" w:rsidRPr="00CA6662" w:rsidRDefault="001303E4" w:rsidP="001303E4">
      <w:pPr>
        <w:pBdr>
          <w:top w:val="nil"/>
          <w:left w:val="nil"/>
          <w:bottom w:val="nil"/>
          <w:right w:val="nil"/>
          <w:between w:val="nil"/>
        </w:pBdr>
        <w:ind w:left="431" w:hanging="431"/>
        <w:jc w:val="both"/>
        <w:rPr>
          <w:color w:val="000000"/>
          <w:sz w:val="22"/>
          <w:szCs w:val="22"/>
          <w:lang w:val="en-US"/>
        </w:rPr>
      </w:pPr>
      <w:r w:rsidRPr="00CA6662">
        <w:rPr>
          <w:color w:val="000000"/>
          <w:sz w:val="22"/>
          <w:szCs w:val="22"/>
          <w:lang w:val="en-US"/>
        </w:rPr>
        <w:t>AMERICAN CONCRETE INSTITUTE. ACI 318 – Building Code Requirements for Structural Concrete. 2005.</w:t>
      </w:r>
    </w:p>
    <w:p w14:paraId="19FE195E" w14:textId="77777777" w:rsidR="001303E4" w:rsidRPr="00CA6662" w:rsidRDefault="001303E4" w:rsidP="001303E4">
      <w:pPr>
        <w:pBdr>
          <w:top w:val="nil"/>
          <w:left w:val="nil"/>
          <w:bottom w:val="nil"/>
          <w:right w:val="nil"/>
          <w:between w:val="nil"/>
        </w:pBdr>
        <w:ind w:left="431" w:hanging="431"/>
        <w:jc w:val="both"/>
        <w:rPr>
          <w:color w:val="000000"/>
          <w:sz w:val="22"/>
          <w:szCs w:val="22"/>
          <w:lang w:val="en-US"/>
        </w:rPr>
      </w:pPr>
      <w:r w:rsidRPr="00CA6662">
        <w:rPr>
          <w:color w:val="000000"/>
          <w:sz w:val="22"/>
          <w:szCs w:val="22"/>
          <w:lang w:val="en-US"/>
        </w:rPr>
        <w:t>BOUSSELHAM, A.; CHAALLAL, O. Shear Strengthening Reinforced Concrete Beams with Fiber-Reinforced Polymer: Assessment of Influencing Parameters and Required Research. ACI Structural Journal, Vol. 101, No. 2, p.219-227, 2004.</w:t>
      </w:r>
    </w:p>
    <w:p w14:paraId="441FECDC" w14:textId="77777777" w:rsidR="001303E4" w:rsidRPr="00CA6662" w:rsidRDefault="001303E4" w:rsidP="001303E4">
      <w:pPr>
        <w:pBdr>
          <w:top w:val="nil"/>
          <w:left w:val="nil"/>
          <w:bottom w:val="nil"/>
          <w:right w:val="nil"/>
          <w:between w:val="nil"/>
        </w:pBdr>
        <w:ind w:left="431" w:hanging="431"/>
        <w:jc w:val="both"/>
        <w:rPr>
          <w:color w:val="000000"/>
          <w:sz w:val="22"/>
          <w:szCs w:val="22"/>
          <w:lang w:val="en-US"/>
        </w:rPr>
      </w:pPr>
      <w:r w:rsidRPr="00CA6662">
        <w:rPr>
          <w:color w:val="000000"/>
          <w:sz w:val="22"/>
          <w:szCs w:val="22"/>
          <w:lang w:val="en-US"/>
        </w:rPr>
        <w:t>CHEN, J.F.; TENG, J.G.  Shear Capacity of FRP Strengthened RC Beams: FRP Debonding. Construction and Buildings-Materials, 17, p.27-41, 2003.</w:t>
      </w:r>
    </w:p>
    <w:p w14:paraId="17CE993A" w14:textId="77777777" w:rsidR="001303E4" w:rsidRPr="00CA6662" w:rsidRDefault="001303E4" w:rsidP="001303E4">
      <w:pPr>
        <w:pBdr>
          <w:top w:val="nil"/>
          <w:left w:val="nil"/>
          <w:bottom w:val="nil"/>
          <w:right w:val="nil"/>
          <w:between w:val="nil"/>
        </w:pBdr>
        <w:ind w:left="431" w:hanging="431"/>
        <w:jc w:val="both"/>
        <w:rPr>
          <w:color w:val="000000"/>
          <w:sz w:val="22"/>
          <w:szCs w:val="22"/>
          <w:lang w:val="en-US"/>
        </w:rPr>
      </w:pPr>
      <w:r w:rsidRPr="00CA6662">
        <w:rPr>
          <w:color w:val="000000"/>
          <w:sz w:val="22"/>
          <w:szCs w:val="22"/>
          <w:lang w:val="en-US"/>
        </w:rPr>
        <w:t>COLLOTI, V.; SPADEA, G.; SWAMY, R. N. Analytical Model to Evaluate Failure Behavior of Plated Reinforced Concrete Beams Strengthened for Shear. ACI Structural Journal, Vol. 101, No 6, p. 755-764, 2004.</w:t>
      </w:r>
    </w:p>
    <w:p w14:paraId="6BD90FB9" w14:textId="77777777" w:rsidR="001303E4" w:rsidRPr="00CA6662" w:rsidRDefault="001303E4" w:rsidP="001303E4">
      <w:pPr>
        <w:pBdr>
          <w:top w:val="nil"/>
          <w:left w:val="nil"/>
          <w:bottom w:val="nil"/>
          <w:right w:val="nil"/>
          <w:between w:val="nil"/>
        </w:pBdr>
        <w:ind w:left="431" w:hanging="431"/>
        <w:jc w:val="both"/>
        <w:rPr>
          <w:color w:val="000000"/>
          <w:sz w:val="22"/>
          <w:szCs w:val="22"/>
          <w:lang w:val="en-US"/>
        </w:rPr>
      </w:pPr>
      <w:r w:rsidRPr="00CA6662">
        <w:rPr>
          <w:color w:val="000000"/>
          <w:sz w:val="22"/>
          <w:szCs w:val="22"/>
          <w:lang w:val="en-US"/>
        </w:rPr>
        <w:t>FIB. Externally Bonded FRP Reinforcement for RC Structures. Bulletin 14, 2001.</w:t>
      </w:r>
    </w:p>
    <w:p w14:paraId="013D1B41" w14:textId="77777777" w:rsidR="001303E4" w:rsidRDefault="001303E4" w:rsidP="001303E4">
      <w:pPr>
        <w:pBdr>
          <w:top w:val="nil"/>
          <w:left w:val="nil"/>
          <w:bottom w:val="nil"/>
          <w:right w:val="nil"/>
          <w:between w:val="nil"/>
        </w:pBdr>
        <w:ind w:left="431" w:hanging="431"/>
        <w:jc w:val="both"/>
        <w:rPr>
          <w:color w:val="000000"/>
          <w:sz w:val="22"/>
          <w:szCs w:val="22"/>
        </w:rPr>
      </w:pPr>
      <w:r w:rsidRPr="00CA6662">
        <w:rPr>
          <w:color w:val="000000"/>
          <w:sz w:val="22"/>
          <w:szCs w:val="22"/>
          <w:lang w:val="en-US"/>
        </w:rPr>
        <w:t xml:space="preserve">NIELSEN, M.P. Limit Analysis and Concrete Plasticity. </w:t>
      </w:r>
      <w:r>
        <w:rPr>
          <w:color w:val="000000"/>
          <w:sz w:val="22"/>
          <w:szCs w:val="22"/>
        </w:rPr>
        <w:t>CRC Press, 1999.</w:t>
      </w:r>
    </w:p>
    <w:p w14:paraId="204B4796" w14:textId="77777777" w:rsidR="001303E4" w:rsidRDefault="001303E4" w:rsidP="001303E4">
      <w:pPr>
        <w:rPr>
          <w:rFonts w:ascii="Calibri" w:eastAsia="Calibri" w:hAnsi="Calibri" w:cs="Calibri"/>
          <w:sz w:val="22"/>
          <w:szCs w:val="22"/>
        </w:rPr>
      </w:pPr>
    </w:p>
    <w:p w14:paraId="0305F71A" w14:textId="77777777" w:rsidR="001303E4" w:rsidRDefault="001303E4" w:rsidP="001303E4">
      <w:pPr>
        <w:rPr>
          <w:rFonts w:ascii="Calibri" w:eastAsia="Calibri" w:hAnsi="Calibri" w:cs="Calibri"/>
          <w:sz w:val="22"/>
          <w:szCs w:val="22"/>
        </w:rPr>
      </w:pPr>
    </w:p>
    <w:p w14:paraId="0397BF51" w14:textId="77777777" w:rsidR="006B69CB" w:rsidRDefault="006B69CB"/>
    <w:sectPr w:rsidR="006B69CB" w:rsidSect="00E268EB">
      <w:pgSz w:w="11906" w:h="16838"/>
      <w:pgMar w:top="1134" w:right="1134" w:bottom="1134" w:left="1134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03E4"/>
    <w:rsid w:val="001303E4"/>
    <w:rsid w:val="003D1FD5"/>
    <w:rsid w:val="006B69CB"/>
    <w:rsid w:val="00E268EB"/>
    <w:rsid w:val="00E560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7D4BF5"/>
  <w15:chartTrackingRefBased/>
  <w15:docId w15:val="{8FF95713-22D9-4E7C-B22C-599EF250B0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303E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1303E4"/>
    <w:pPr>
      <w:keepNext/>
      <w:spacing w:before="240" w:after="60" w:line="276" w:lineRule="auto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1303E4"/>
    <w:rPr>
      <w:rFonts w:asciiTheme="majorHAnsi" w:eastAsiaTheme="majorEastAsia" w:hAnsiTheme="majorHAnsi" w:cstheme="majorBidi"/>
      <w:b/>
      <w:bCs/>
      <w:kern w:val="3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e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479</Words>
  <Characters>2591</Characters>
  <Application>Microsoft Office Word</Application>
  <DocSecurity>0</DocSecurity>
  <Lines>21</Lines>
  <Paragraphs>6</Paragraphs>
  <ScaleCrop>false</ScaleCrop>
  <Company/>
  <LinksUpToDate>false</LinksUpToDate>
  <CharactersWithSpaces>3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lávia Ribeiro Cerqueira Lima</dc:creator>
  <cp:keywords/>
  <dc:description/>
  <cp:lastModifiedBy>Flávia Ribeiro Cerqueira Lima</cp:lastModifiedBy>
  <cp:revision>4</cp:revision>
  <dcterms:created xsi:type="dcterms:W3CDTF">2022-12-16T15:04:00Z</dcterms:created>
  <dcterms:modified xsi:type="dcterms:W3CDTF">2022-12-21T23:33:00Z</dcterms:modified>
</cp:coreProperties>
</file>